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7"/>
  </p:notesMasterIdLst>
  <p:sldIdLst>
    <p:sldId id="256" r:id="rId2"/>
    <p:sldId id="263" r:id="rId3"/>
    <p:sldId id="264" r:id="rId4"/>
    <p:sldId id="267" r:id="rId5"/>
    <p:sldId id="268" r:id="rId6"/>
    <p:sldId id="257" r:id="rId7"/>
    <p:sldId id="258" r:id="rId8"/>
    <p:sldId id="262" r:id="rId9"/>
    <p:sldId id="265" r:id="rId10"/>
    <p:sldId id="266" r:id="rId11"/>
    <p:sldId id="269" r:id="rId12"/>
    <p:sldId id="270" r:id="rId13"/>
    <p:sldId id="271" r:id="rId14"/>
    <p:sldId id="273" r:id="rId15"/>
    <p:sldId id="272" r:id="rId16"/>
    <p:sldId id="276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9" r:id="rId26"/>
    <p:sldId id="283" r:id="rId27"/>
    <p:sldId id="290" r:id="rId28"/>
    <p:sldId id="291" r:id="rId29"/>
    <p:sldId id="284" r:id="rId30"/>
    <p:sldId id="285" r:id="rId31"/>
    <p:sldId id="286" r:id="rId32"/>
    <p:sldId id="287" r:id="rId33"/>
    <p:sldId id="259" r:id="rId34"/>
    <p:sldId id="260" r:id="rId35"/>
    <p:sldId id="28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77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BFAAE6-258D-45BE-83EF-4CC1C1B53B48}" type="doc">
      <dgm:prSet loTypeId="urn:microsoft.com/office/officeart/2005/8/layout/hProcess4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78FE7DA1-9E59-4351-A0C3-840B4CEC6B8B}">
      <dgm:prSet phldrT="[Text]"/>
      <dgm:spPr/>
      <dgm:t>
        <a:bodyPr/>
        <a:lstStyle/>
        <a:p>
          <a:r>
            <a:rPr lang="en-US" dirty="0" smtClean="0"/>
            <a:t>Observation</a:t>
          </a:r>
          <a:endParaRPr lang="en-US" dirty="0"/>
        </a:p>
      </dgm:t>
    </dgm:pt>
    <dgm:pt modelId="{ECF79735-E5EC-4733-BC81-A8A28CC7A6FF}" type="parTrans" cxnId="{369298E0-B03F-4393-ABCB-D96AE4B1CDC7}">
      <dgm:prSet/>
      <dgm:spPr/>
      <dgm:t>
        <a:bodyPr/>
        <a:lstStyle/>
        <a:p>
          <a:endParaRPr lang="en-US"/>
        </a:p>
      </dgm:t>
    </dgm:pt>
    <dgm:pt modelId="{42409908-29D1-4CE0-96E0-2193869AD446}" type="sibTrans" cxnId="{369298E0-B03F-4393-ABCB-D96AE4B1CDC7}">
      <dgm:prSet/>
      <dgm:spPr/>
      <dgm:t>
        <a:bodyPr/>
        <a:lstStyle/>
        <a:p>
          <a:endParaRPr lang="en-US"/>
        </a:p>
      </dgm:t>
    </dgm:pt>
    <dgm:pt modelId="{6D643C8B-D23F-468C-8A3A-6D9C4F65202B}">
      <dgm:prSet phldrT="[Text]"/>
      <dgm:spPr/>
      <dgm:t>
        <a:bodyPr/>
        <a:lstStyle/>
        <a:p>
          <a:r>
            <a:rPr lang="en-US" dirty="0" smtClean="0"/>
            <a:t>Looking for a pattern</a:t>
          </a:r>
          <a:endParaRPr lang="en-US" dirty="0"/>
        </a:p>
      </dgm:t>
    </dgm:pt>
    <dgm:pt modelId="{601B77FF-C486-4C1A-9A99-A4428C52C768}" type="parTrans" cxnId="{A383C5A5-2490-432D-9838-67CB132EE4A4}">
      <dgm:prSet/>
      <dgm:spPr/>
      <dgm:t>
        <a:bodyPr/>
        <a:lstStyle/>
        <a:p>
          <a:endParaRPr lang="en-US"/>
        </a:p>
      </dgm:t>
    </dgm:pt>
    <dgm:pt modelId="{81156465-3098-4FBF-8422-ED00F14E8B6C}" type="sibTrans" cxnId="{A383C5A5-2490-432D-9838-67CB132EE4A4}">
      <dgm:prSet/>
      <dgm:spPr/>
      <dgm:t>
        <a:bodyPr/>
        <a:lstStyle/>
        <a:p>
          <a:endParaRPr lang="en-US"/>
        </a:p>
      </dgm:t>
    </dgm:pt>
    <dgm:pt modelId="{F1AE3206-75CB-4280-A0BF-FBD4E28FFC84}">
      <dgm:prSet phldrT="[Text]"/>
      <dgm:spPr/>
      <dgm:t>
        <a:bodyPr/>
        <a:lstStyle/>
        <a:p>
          <a:r>
            <a:rPr lang="en-US" dirty="0" smtClean="0"/>
            <a:t>Abstraction</a:t>
          </a:r>
          <a:endParaRPr lang="en-US" dirty="0"/>
        </a:p>
      </dgm:t>
    </dgm:pt>
    <dgm:pt modelId="{DD14A4E8-9146-447B-9D4F-BD7940A60ED5}" type="parTrans" cxnId="{81DF4524-15C8-4BC1-AFA2-39D58DBB5BD9}">
      <dgm:prSet/>
      <dgm:spPr/>
      <dgm:t>
        <a:bodyPr/>
        <a:lstStyle/>
        <a:p>
          <a:endParaRPr lang="en-US"/>
        </a:p>
      </dgm:t>
    </dgm:pt>
    <dgm:pt modelId="{C913CB2B-7253-4823-813D-F140198DFF7F}" type="sibTrans" cxnId="{81DF4524-15C8-4BC1-AFA2-39D58DBB5BD9}">
      <dgm:prSet/>
      <dgm:spPr/>
      <dgm:t>
        <a:bodyPr/>
        <a:lstStyle/>
        <a:p>
          <a:endParaRPr lang="en-US"/>
        </a:p>
      </dgm:t>
    </dgm:pt>
    <dgm:pt modelId="{5579AFF2-84FC-47E4-8BA4-5409DA1E0F8A}">
      <dgm:prSet phldrT="[Text]"/>
      <dgm:spPr/>
      <dgm:t>
        <a:bodyPr/>
        <a:lstStyle/>
        <a:p>
          <a:r>
            <a:rPr lang="en-US" dirty="0" smtClean="0"/>
            <a:t>Define a pattern </a:t>
          </a:r>
          <a:r>
            <a:rPr lang="en-US" dirty="0" smtClean="0">
              <a:sym typeface="Wingdings" panose="05000000000000000000" pitchFamily="2" charset="2"/>
            </a:rPr>
            <a:t> recurrence, iteration</a:t>
          </a:r>
          <a:endParaRPr lang="en-US" dirty="0"/>
        </a:p>
      </dgm:t>
    </dgm:pt>
    <dgm:pt modelId="{6147226A-24FC-4C60-A1E7-6F0211288257}" type="parTrans" cxnId="{1BF90691-69FA-4B3C-9BFB-124A9070CC76}">
      <dgm:prSet/>
      <dgm:spPr/>
      <dgm:t>
        <a:bodyPr/>
        <a:lstStyle/>
        <a:p>
          <a:endParaRPr lang="en-US"/>
        </a:p>
      </dgm:t>
    </dgm:pt>
    <dgm:pt modelId="{C6A3F0BA-9969-4572-AA27-4A870FCACA99}" type="sibTrans" cxnId="{1BF90691-69FA-4B3C-9BFB-124A9070CC76}">
      <dgm:prSet/>
      <dgm:spPr/>
      <dgm:t>
        <a:bodyPr/>
        <a:lstStyle/>
        <a:p>
          <a:endParaRPr lang="en-US"/>
        </a:p>
      </dgm:t>
    </dgm:pt>
    <dgm:pt modelId="{07ACBF5B-41EE-45BC-9F26-0C59BEB8E720}">
      <dgm:prSet phldrT="[Text]"/>
      <dgm:spPr/>
      <dgm:t>
        <a:bodyPr/>
        <a:lstStyle/>
        <a:p>
          <a:r>
            <a:rPr lang="en-US" dirty="0" smtClean="0"/>
            <a:t>Simplification</a:t>
          </a:r>
          <a:endParaRPr lang="en-US" dirty="0"/>
        </a:p>
      </dgm:t>
    </dgm:pt>
    <dgm:pt modelId="{9789B8F6-2FE2-460A-95DE-572065C04CB2}" type="parTrans" cxnId="{1984DA53-B032-42BA-8C18-668DB615D106}">
      <dgm:prSet/>
      <dgm:spPr/>
      <dgm:t>
        <a:bodyPr/>
        <a:lstStyle/>
        <a:p>
          <a:endParaRPr lang="en-US"/>
        </a:p>
      </dgm:t>
    </dgm:pt>
    <dgm:pt modelId="{5132266D-CE6E-4715-BB65-9A9D0BCDF2EB}" type="sibTrans" cxnId="{1984DA53-B032-42BA-8C18-668DB615D106}">
      <dgm:prSet/>
      <dgm:spPr/>
      <dgm:t>
        <a:bodyPr/>
        <a:lstStyle/>
        <a:p>
          <a:endParaRPr lang="en-US"/>
        </a:p>
      </dgm:t>
    </dgm:pt>
    <dgm:pt modelId="{76D81896-1C46-42DE-87D3-5A45E28CE80C}">
      <dgm:prSet phldrT="[Text]"/>
      <dgm:spPr/>
      <dgm:t>
        <a:bodyPr/>
        <a:lstStyle/>
        <a:p>
          <a:r>
            <a:rPr lang="en-US" dirty="0" smtClean="0"/>
            <a:t>Pseudocode</a:t>
          </a:r>
          <a:endParaRPr lang="en-US" dirty="0"/>
        </a:p>
      </dgm:t>
    </dgm:pt>
    <dgm:pt modelId="{30AF906F-9AC3-4441-881D-77F5666055FD}" type="parTrans" cxnId="{16D1C678-B8E9-4387-95EB-916E8C5D300C}">
      <dgm:prSet/>
      <dgm:spPr/>
      <dgm:t>
        <a:bodyPr/>
        <a:lstStyle/>
        <a:p>
          <a:endParaRPr lang="en-US"/>
        </a:p>
      </dgm:t>
    </dgm:pt>
    <dgm:pt modelId="{BEA812B5-BB26-4762-ADE9-6F862D145942}" type="sibTrans" cxnId="{16D1C678-B8E9-4387-95EB-916E8C5D300C}">
      <dgm:prSet/>
      <dgm:spPr/>
      <dgm:t>
        <a:bodyPr/>
        <a:lstStyle/>
        <a:p>
          <a:endParaRPr lang="en-US"/>
        </a:p>
      </dgm:t>
    </dgm:pt>
    <dgm:pt modelId="{DAD88AB1-D040-48C3-9C8A-C5BD0814DF57}">
      <dgm:prSet phldrT="[Text]"/>
      <dgm:spPr/>
      <dgm:t>
        <a:bodyPr/>
        <a:lstStyle/>
        <a:p>
          <a:r>
            <a:rPr lang="en-US" dirty="0" smtClean="0"/>
            <a:t>Source code</a:t>
          </a:r>
          <a:endParaRPr lang="en-US" dirty="0"/>
        </a:p>
      </dgm:t>
    </dgm:pt>
    <dgm:pt modelId="{57F1F36D-4BCB-46EE-8070-28BF61EB7FA9}" type="parTrans" cxnId="{C419C141-0DA2-4652-B644-626B5ADDE819}">
      <dgm:prSet/>
      <dgm:spPr/>
      <dgm:t>
        <a:bodyPr/>
        <a:lstStyle/>
        <a:p>
          <a:endParaRPr lang="en-US"/>
        </a:p>
      </dgm:t>
    </dgm:pt>
    <dgm:pt modelId="{26EA948E-21DD-4D97-950B-3897246E1E8C}" type="sibTrans" cxnId="{C419C141-0DA2-4652-B644-626B5ADDE819}">
      <dgm:prSet/>
      <dgm:spPr/>
      <dgm:t>
        <a:bodyPr/>
        <a:lstStyle/>
        <a:p>
          <a:endParaRPr lang="en-US"/>
        </a:p>
      </dgm:t>
    </dgm:pt>
    <dgm:pt modelId="{C547005F-C70B-42E0-98DD-253002E640A0}" type="pres">
      <dgm:prSet presAssocID="{9BBFAAE6-258D-45BE-83EF-4CC1C1B53B4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5500B0-F324-410D-9A19-38DE8615FAE0}" type="pres">
      <dgm:prSet presAssocID="{9BBFAAE6-258D-45BE-83EF-4CC1C1B53B48}" presName="tSp" presStyleCnt="0"/>
      <dgm:spPr/>
    </dgm:pt>
    <dgm:pt modelId="{C222B8B3-271E-4191-9D8A-5E74AB504B1D}" type="pres">
      <dgm:prSet presAssocID="{9BBFAAE6-258D-45BE-83EF-4CC1C1B53B48}" presName="bSp" presStyleCnt="0"/>
      <dgm:spPr/>
    </dgm:pt>
    <dgm:pt modelId="{FB7D34AD-BE76-4310-A51E-50FA1E8BF49B}" type="pres">
      <dgm:prSet presAssocID="{9BBFAAE6-258D-45BE-83EF-4CC1C1B53B48}" presName="process" presStyleCnt="0"/>
      <dgm:spPr/>
    </dgm:pt>
    <dgm:pt modelId="{C1576642-614C-4271-8379-27B40D290042}" type="pres">
      <dgm:prSet presAssocID="{78FE7DA1-9E59-4351-A0C3-840B4CEC6B8B}" presName="composite1" presStyleCnt="0"/>
      <dgm:spPr/>
    </dgm:pt>
    <dgm:pt modelId="{57ACDA7D-3A61-4CA8-A7E2-66326ABD24DC}" type="pres">
      <dgm:prSet presAssocID="{78FE7DA1-9E59-4351-A0C3-840B4CEC6B8B}" presName="dummyNode1" presStyleLbl="node1" presStyleIdx="0" presStyleCnt="3"/>
      <dgm:spPr/>
    </dgm:pt>
    <dgm:pt modelId="{3FD38DDF-DF88-4B13-841F-7C239A8C582F}" type="pres">
      <dgm:prSet presAssocID="{78FE7DA1-9E59-4351-A0C3-840B4CEC6B8B}" presName="childNode1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C3795D-9639-446E-B772-21DF6A1AE184}" type="pres">
      <dgm:prSet presAssocID="{78FE7DA1-9E59-4351-A0C3-840B4CEC6B8B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C95866-64A5-47E9-80F8-FDB6E18B76FC}" type="pres">
      <dgm:prSet presAssocID="{78FE7DA1-9E59-4351-A0C3-840B4CEC6B8B}" presName="parentNode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104BD7-7E25-4710-87D2-17722B37CAE2}" type="pres">
      <dgm:prSet presAssocID="{78FE7DA1-9E59-4351-A0C3-840B4CEC6B8B}" presName="connSite1" presStyleCnt="0"/>
      <dgm:spPr/>
    </dgm:pt>
    <dgm:pt modelId="{9E995594-4D40-425B-B6C3-5192722DD04E}" type="pres">
      <dgm:prSet presAssocID="{42409908-29D1-4CE0-96E0-2193869AD446}" presName="Name9" presStyleLbl="sibTrans2D1" presStyleIdx="0" presStyleCnt="2"/>
      <dgm:spPr/>
      <dgm:t>
        <a:bodyPr/>
        <a:lstStyle/>
        <a:p>
          <a:endParaRPr lang="en-US"/>
        </a:p>
      </dgm:t>
    </dgm:pt>
    <dgm:pt modelId="{547200FE-EAA2-4EF2-BFAB-8B03E5C4A54C}" type="pres">
      <dgm:prSet presAssocID="{F1AE3206-75CB-4280-A0BF-FBD4E28FFC84}" presName="composite2" presStyleCnt="0"/>
      <dgm:spPr/>
    </dgm:pt>
    <dgm:pt modelId="{B9F6667B-EEFB-4C0B-AC73-79D7C3770BC2}" type="pres">
      <dgm:prSet presAssocID="{F1AE3206-75CB-4280-A0BF-FBD4E28FFC84}" presName="dummyNode2" presStyleLbl="node1" presStyleIdx="0" presStyleCnt="3"/>
      <dgm:spPr/>
    </dgm:pt>
    <dgm:pt modelId="{DDC744F6-E538-44A1-8F96-92ACE8690B9B}" type="pres">
      <dgm:prSet presAssocID="{F1AE3206-75CB-4280-A0BF-FBD4E28FFC84}" presName="childNode2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33A0CD-1554-4189-9DEE-7765ED5001B0}" type="pres">
      <dgm:prSet presAssocID="{F1AE3206-75CB-4280-A0BF-FBD4E28FFC84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CDD254-7DB9-47C3-BDAB-1749354C558B}" type="pres">
      <dgm:prSet presAssocID="{F1AE3206-75CB-4280-A0BF-FBD4E28FFC84}" presName="parentNode2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D235F5F-A454-4F8F-BC53-B8FFB8CC7BEB}" type="pres">
      <dgm:prSet presAssocID="{F1AE3206-75CB-4280-A0BF-FBD4E28FFC84}" presName="connSite2" presStyleCnt="0"/>
      <dgm:spPr/>
    </dgm:pt>
    <dgm:pt modelId="{17B402CA-3C9E-4FE9-BFE7-F11FFC449096}" type="pres">
      <dgm:prSet presAssocID="{C913CB2B-7253-4823-813D-F140198DFF7F}" presName="Name18" presStyleLbl="sibTrans2D1" presStyleIdx="1" presStyleCnt="2"/>
      <dgm:spPr/>
      <dgm:t>
        <a:bodyPr/>
        <a:lstStyle/>
        <a:p>
          <a:endParaRPr lang="en-US"/>
        </a:p>
      </dgm:t>
    </dgm:pt>
    <dgm:pt modelId="{26AB677A-0428-4009-A77F-6009D46BFF40}" type="pres">
      <dgm:prSet presAssocID="{07ACBF5B-41EE-45BC-9F26-0C59BEB8E720}" presName="composite1" presStyleCnt="0"/>
      <dgm:spPr/>
    </dgm:pt>
    <dgm:pt modelId="{9F2B9BB3-B554-4002-A03A-5E3352318501}" type="pres">
      <dgm:prSet presAssocID="{07ACBF5B-41EE-45BC-9F26-0C59BEB8E720}" presName="dummyNode1" presStyleLbl="node1" presStyleIdx="1" presStyleCnt="3"/>
      <dgm:spPr/>
    </dgm:pt>
    <dgm:pt modelId="{E89BAE0A-F2AE-4D7B-85FE-6E7861DA1276}" type="pres">
      <dgm:prSet presAssocID="{07ACBF5B-41EE-45BC-9F26-0C59BEB8E720}" presName="childNode1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91D674-87D8-43E1-B096-AF82EC896719}" type="pres">
      <dgm:prSet presAssocID="{07ACBF5B-41EE-45BC-9F26-0C59BEB8E720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055938-3D5E-4F77-8B65-9CC7ABF71EC1}" type="pres">
      <dgm:prSet presAssocID="{07ACBF5B-41EE-45BC-9F26-0C59BEB8E720}" presName="parentNode1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970AE4-B878-44C5-AC42-895103D3D5C1}" type="pres">
      <dgm:prSet presAssocID="{07ACBF5B-41EE-45BC-9F26-0C59BEB8E720}" presName="connSite1" presStyleCnt="0"/>
      <dgm:spPr/>
    </dgm:pt>
  </dgm:ptLst>
  <dgm:cxnLst>
    <dgm:cxn modelId="{6E0F4F21-D8E1-4ECC-A0BE-B007C3A542A8}" type="presOf" srcId="{78FE7DA1-9E59-4351-A0C3-840B4CEC6B8B}" destId="{47C95866-64A5-47E9-80F8-FDB6E18B76FC}" srcOrd="0" destOrd="0" presId="urn:microsoft.com/office/officeart/2005/8/layout/hProcess4"/>
    <dgm:cxn modelId="{2AD9506D-8678-4463-8BEE-674171AF029F}" type="presOf" srcId="{42409908-29D1-4CE0-96E0-2193869AD446}" destId="{9E995594-4D40-425B-B6C3-5192722DD04E}" srcOrd="0" destOrd="0" presId="urn:microsoft.com/office/officeart/2005/8/layout/hProcess4"/>
    <dgm:cxn modelId="{9A03DF29-D4A9-43C6-87A3-654F141ACB50}" type="presOf" srcId="{DAD88AB1-D040-48C3-9C8A-C5BD0814DF57}" destId="{E89BAE0A-F2AE-4D7B-85FE-6E7861DA1276}" srcOrd="0" destOrd="1" presId="urn:microsoft.com/office/officeart/2005/8/layout/hProcess4"/>
    <dgm:cxn modelId="{1BF90691-69FA-4B3C-9BFB-124A9070CC76}" srcId="{F1AE3206-75CB-4280-A0BF-FBD4E28FFC84}" destId="{5579AFF2-84FC-47E4-8BA4-5409DA1E0F8A}" srcOrd="0" destOrd="0" parTransId="{6147226A-24FC-4C60-A1E7-6F0211288257}" sibTransId="{C6A3F0BA-9969-4572-AA27-4A870FCACA99}"/>
    <dgm:cxn modelId="{55E475BA-AED7-4BBB-9062-40C435BFB6BF}" type="presOf" srcId="{5579AFF2-84FC-47E4-8BA4-5409DA1E0F8A}" destId="{C833A0CD-1554-4189-9DEE-7765ED5001B0}" srcOrd="1" destOrd="0" presId="urn:microsoft.com/office/officeart/2005/8/layout/hProcess4"/>
    <dgm:cxn modelId="{4B6E621A-9667-4643-A502-115AC47950EF}" type="presOf" srcId="{F1AE3206-75CB-4280-A0BF-FBD4E28FFC84}" destId="{72CDD254-7DB9-47C3-BDAB-1749354C558B}" srcOrd="0" destOrd="0" presId="urn:microsoft.com/office/officeart/2005/8/layout/hProcess4"/>
    <dgm:cxn modelId="{4F925B48-E3E2-4575-A982-EA3C673A7878}" type="presOf" srcId="{76D81896-1C46-42DE-87D3-5A45E28CE80C}" destId="{E89BAE0A-F2AE-4D7B-85FE-6E7861DA1276}" srcOrd="0" destOrd="0" presId="urn:microsoft.com/office/officeart/2005/8/layout/hProcess4"/>
    <dgm:cxn modelId="{57AFEE38-E877-4A2E-8EDD-6A59F3DAA36B}" type="presOf" srcId="{07ACBF5B-41EE-45BC-9F26-0C59BEB8E720}" destId="{60055938-3D5E-4F77-8B65-9CC7ABF71EC1}" srcOrd="0" destOrd="0" presId="urn:microsoft.com/office/officeart/2005/8/layout/hProcess4"/>
    <dgm:cxn modelId="{81DF4524-15C8-4BC1-AFA2-39D58DBB5BD9}" srcId="{9BBFAAE6-258D-45BE-83EF-4CC1C1B53B48}" destId="{F1AE3206-75CB-4280-A0BF-FBD4E28FFC84}" srcOrd="1" destOrd="0" parTransId="{DD14A4E8-9146-447B-9D4F-BD7940A60ED5}" sibTransId="{C913CB2B-7253-4823-813D-F140198DFF7F}"/>
    <dgm:cxn modelId="{4044DEB9-691C-4B5E-94E7-BB340DA9878E}" type="presOf" srcId="{9BBFAAE6-258D-45BE-83EF-4CC1C1B53B48}" destId="{C547005F-C70B-42E0-98DD-253002E640A0}" srcOrd="0" destOrd="0" presId="urn:microsoft.com/office/officeart/2005/8/layout/hProcess4"/>
    <dgm:cxn modelId="{C419C141-0DA2-4652-B644-626B5ADDE819}" srcId="{07ACBF5B-41EE-45BC-9F26-0C59BEB8E720}" destId="{DAD88AB1-D040-48C3-9C8A-C5BD0814DF57}" srcOrd="1" destOrd="0" parTransId="{57F1F36D-4BCB-46EE-8070-28BF61EB7FA9}" sibTransId="{26EA948E-21DD-4D97-950B-3897246E1E8C}"/>
    <dgm:cxn modelId="{1984DA53-B032-42BA-8C18-668DB615D106}" srcId="{9BBFAAE6-258D-45BE-83EF-4CC1C1B53B48}" destId="{07ACBF5B-41EE-45BC-9F26-0C59BEB8E720}" srcOrd="2" destOrd="0" parTransId="{9789B8F6-2FE2-460A-95DE-572065C04CB2}" sibTransId="{5132266D-CE6E-4715-BB65-9A9D0BCDF2EB}"/>
    <dgm:cxn modelId="{CB30325B-E022-417C-B6A5-90DC48FD5215}" type="presOf" srcId="{5579AFF2-84FC-47E4-8BA4-5409DA1E0F8A}" destId="{DDC744F6-E538-44A1-8F96-92ACE8690B9B}" srcOrd="0" destOrd="0" presId="urn:microsoft.com/office/officeart/2005/8/layout/hProcess4"/>
    <dgm:cxn modelId="{75AE2E8B-629F-4076-9E27-9EDE7570E091}" type="presOf" srcId="{C913CB2B-7253-4823-813D-F140198DFF7F}" destId="{17B402CA-3C9E-4FE9-BFE7-F11FFC449096}" srcOrd="0" destOrd="0" presId="urn:microsoft.com/office/officeart/2005/8/layout/hProcess4"/>
    <dgm:cxn modelId="{A383C5A5-2490-432D-9838-67CB132EE4A4}" srcId="{78FE7DA1-9E59-4351-A0C3-840B4CEC6B8B}" destId="{6D643C8B-D23F-468C-8A3A-6D9C4F65202B}" srcOrd="0" destOrd="0" parTransId="{601B77FF-C486-4C1A-9A99-A4428C52C768}" sibTransId="{81156465-3098-4FBF-8422-ED00F14E8B6C}"/>
    <dgm:cxn modelId="{369298E0-B03F-4393-ABCB-D96AE4B1CDC7}" srcId="{9BBFAAE6-258D-45BE-83EF-4CC1C1B53B48}" destId="{78FE7DA1-9E59-4351-A0C3-840B4CEC6B8B}" srcOrd="0" destOrd="0" parTransId="{ECF79735-E5EC-4733-BC81-A8A28CC7A6FF}" sibTransId="{42409908-29D1-4CE0-96E0-2193869AD446}"/>
    <dgm:cxn modelId="{1D005D69-BC60-4D82-AE4C-07DA63AA60FF}" type="presOf" srcId="{DAD88AB1-D040-48C3-9C8A-C5BD0814DF57}" destId="{DF91D674-87D8-43E1-B096-AF82EC896719}" srcOrd="1" destOrd="1" presId="urn:microsoft.com/office/officeart/2005/8/layout/hProcess4"/>
    <dgm:cxn modelId="{9B8B33AF-C9FF-4CB0-805E-3818BD96E2EA}" type="presOf" srcId="{6D643C8B-D23F-468C-8A3A-6D9C4F65202B}" destId="{C5C3795D-9639-446E-B772-21DF6A1AE184}" srcOrd="1" destOrd="0" presId="urn:microsoft.com/office/officeart/2005/8/layout/hProcess4"/>
    <dgm:cxn modelId="{067FDA65-92B1-4E83-8827-9FC8FEBFB00E}" type="presOf" srcId="{76D81896-1C46-42DE-87D3-5A45E28CE80C}" destId="{DF91D674-87D8-43E1-B096-AF82EC896719}" srcOrd="1" destOrd="0" presId="urn:microsoft.com/office/officeart/2005/8/layout/hProcess4"/>
    <dgm:cxn modelId="{16D1C678-B8E9-4387-95EB-916E8C5D300C}" srcId="{07ACBF5B-41EE-45BC-9F26-0C59BEB8E720}" destId="{76D81896-1C46-42DE-87D3-5A45E28CE80C}" srcOrd="0" destOrd="0" parTransId="{30AF906F-9AC3-4441-881D-77F5666055FD}" sibTransId="{BEA812B5-BB26-4762-ADE9-6F862D145942}"/>
    <dgm:cxn modelId="{EDB19DA6-8BEE-4626-9FC4-A68D1069A869}" type="presOf" srcId="{6D643C8B-D23F-468C-8A3A-6D9C4F65202B}" destId="{3FD38DDF-DF88-4B13-841F-7C239A8C582F}" srcOrd="0" destOrd="0" presId="urn:microsoft.com/office/officeart/2005/8/layout/hProcess4"/>
    <dgm:cxn modelId="{CFA2BAA9-22F0-4B27-82E2-782E822111FE}" type="presParOf" srcId="{C547005F-C70B-42E0-98DD-253002E640A0}" destId="{445500B0-F324-410D-9A19-38DE8615FAE0}" srcOrd="0" destOrd="0" presId="urn:microsoft.com/office/officeart/2005/8/layout/hProcess4"/>
    <dgm:cxn modelId="{CEDFB3DF-35B9-4F98-9D58-BD8D09C9C3AA}" type="presParOf" srcId="{C547005F-C70B-42E0-98DD-253002E640A0}" destId="{C222B8B3-271E-4191-9D8A-5E74AB504B1D}" srcOrd="1" destOrd="0" presId="urn:microsoft.com/office/officeart/2005/8/layout/hProcess4"/>
    <dgm:cxn modelId="{326AF4E5-006C-4A22-AD25-94CEC5828B60}" type="presParOf" srcId="{C547005F-C70B-42E0-98DD-253002E640A0}" destId="{FB7D34AD-BE76-4310-A51E-50FA1E8BF49B}" srcOrd="2" destOrd="0" presId="urn:microsoft.com/office/officeart/2005/8/layout/hProcess4"/>
    <dgm:cxn modelId="{0D5AA1A7-3D0B-4D97-8F01-5ABC0355E011}" type="presParOf" srcId="{FB7D34AD-BE76-4310-A51E-50FA1E8BF49B}" destId="{C1576642-614C-4271-8379-27B40D290042}" srcOrd="0" destOrd="0" presId="urn:microsoft.com/office/officeart/2005/8/layout/hProcess4"/>
    <dgm:cxn modelId="{67339E17-B439-4B61-B767-E6F0BEE7C6B3}" type="presParOf" srcId="{C1576642-614C-4271-8379-27B40D290042}" destId="{57ACDA7D-3A61-4CA8-A7E2-66326ABD24DC}" srcOrd="0" destOrd="0" presId="urn:microsoft.com/office/officeart/2005/8/layout/hProcess4"/>
    <dgm:cxn modelId="{6EADF011-0E66-400A-A681-C9F589031234}" type="presParOf" srcId="{C1576642-614C-4271-8379-27B40D290042}" destId="{3FD38DDF-DF88-4B13-841F-7C239A8C582F}" srcOrd="1" destOrd="0" presId="urn:microsoft.com/office/officeart/2005/8/layout/hProcess4"/>
    <dgm:cxn modelId="{DF2759F0-FA71-4AD3-9D5F-713C70731106}" type="presParOf" srcId="{C1576642-614C-4271-8379-27B40D290042}" destId="{C5C3795D-9639-446E-B772-21DF6A1AE184}" srcOrd="2" destOrd="0" presId="urn:microsoft.com/office/officeart/2005/8/layout/hProcess4"/>
    <dgm:cxn modelId="{D3B41AC2-1128-490F-A31F-EFBAB18A0A23}" type="presParOf" srcId="{C1576642-614C-4271-8379-27B40D290042}" destId="{47C95866-64A5-47E9-80F8-FDB6E18B76FC}" srcOrd="3" destOrd="0" presId="urn:microsoft.com/office/officeart/2005/8/layout/hProcess4"/>
    <dgm:cxn modelId="{384B9BB6-1A65-4D2A-9A52-58945D77F1CD}" type="presParOf" srcId="{C1576642-614C-4271-8379-27B40D290042}" destId="{86104BD7-7E25-4710-87D2-17722B37CAE2}" srcOrd="4" destOrd="0" presId="urn:microsoft.com/office/officeart/2005/8/layout/hProcess4"/>
    <dgm:cxn modelId="{267E3B4B-0E33-4F9B-A49C-CE7B7C296EA3}" type="presParOf" srcId="{FB7D34AD-BE76-4310-A51E-50FA1E8BF49B}" destId="{9E995594-4D40-425B-B6C3-5192722DD04E}" srcOrd="1" destOrd="0" presId="urn:microsoft.com/office/officeart/2005/8/layout/hProcess4"/>
    <dgm:cxn modelId="{37DCA50B-D529-4FFC-AEB4-BDCE13276377}" type="presParOf" srcId="{FB7D34AD-BE76-4310-A51E-50FA1E8BF49B}" destId="{547200FE-EAA2-4EF2-BFAB-8B03E5C4A54C}" srcOrd="2" destOrd="0" presId="urn:microsoft.com/office/officeart/2005/8/layout/hProcess4"/>
    <dgm:cxn modelId="{83082C47-800C-467F-9EB8-257974732271}" type="presParOf" srcId="{547200FE-EAA2-4EF2-BFAB-8B03E5C4A54C}" destId="{B9F6667B-EEFB-4C0B-AC73-79D7C3770BC2}" srcOrd="0" destOrd="0" presId="urn:microsoft.com/office/officeart/2005/8/layout/hProcess4"/>
    <dgm:cxn modelId="{F1E3D38A-E616-4547-8596-6C7A04773D52}" type="presParOf" srcId="{547200FE-EAA2-4EF2-BFAB-8B03E5C4A54C}" destId="{DDC744F6-E538-44A1-8F96-92ACE8690B9B}" srcOrd="1" destOrd="0" presId="urn:microsoft.com/office/officeart/2005/8/layout/hProcess4"/>
    <dgm:cxn modelId="{BD6D778A-1381-4EB8-A038-AEED9514ECB3}" type="presParOf" srcId="{547200FE-EAA2-4EF2-BFAB-8B03E5C4A54C}" destId="{C833A0CD-1554-4189-9DEE-7765ED5001B0}" srcOrd="2" destOrd="0" presId="urn:microsoft.com/office/officeart/2005/8/layout/hProcess4"/>
    <dgm:cxn modelId="{8E0863DB-CF08-4C64-970F-124B14AC8CE4}" type="presParOf" srcId="{547200FE-EAA2-4EF2-BFAB-8B03E5C4A54C}" destId="{72CDD254-7DB9-47C3-BDAB-1749354C558B}" srcOrd="3" destOrd="0" presId="urn:microsoft.com/office/officeart/2005/8/layout/hProcess4"/>
    <dgm:cxn modelId="{E88D7CF0-8CB4-4AB3-82A9-6287F99C8823}" type="presParOf" srcId="{547200FE-EAA2-4EF2-BFAB-8B03E5C4A54C}" destId="{2D235F5F-A454-4F8F-BC53-B8FFB8CC7BEB}" srcOrd="4" destOrd="0" presId="urn:microsoft.com/office/officeart/2005/8/layout/hProcess4"/>
    <dgm:cxn modelId="{CBEE5598-AB39-4EF8-87AB-30E8800A76A0}" type="presParOf" srcId="{FB7D34AD-BE76-4310-A51E-50FA1E8BF49B}" destId="{17B402CA-3C9E-4FE9-BFE7-F11FFC449096}" srcOrd="3" destOrd="0" presId="urn:microsoft.com/office/officeart/2005/8/layout/hProcess4"/>
    <dgm:cxn modelId="{ECD210C3-38AF-4238-AA88-DF1096F45E20}" type="presParOf" srcId="{FB7D34AD-BE76-4310-A51E-50FA1E8BF49B}" destId="{26AB677A-0428-4009-A77F-6009D46BFF40}" srcOrd="4" destOrd="0" presId="urn:microsoft.com/office/officeart/2005/8/layout/hProcess4"/>
    <dgm:cxn modelId="{1FB7D0B7-2F28-481C-95EC-CE68783AC07E}" type="presParOf" srcId="{26AB677A-0428-4009-A77F-6009D46BFF40}" destId="{9F2B9BB3-B554-4002-A03A-5E3352318501}" srcOrd="0" destOrd="0" presId="urn:microsoft.com/office/officeart/2005/8/layout/hProcess4"/>
    <dgm:cxn modelId="{BBD495C4-76E8-4939-AFAA-4FF9BCB3135F}" type="presParOf" srcId="{26AB677A-0428-4009-A77F-6009D46BFF40}" destId="{E89BAE0A-F2AE-4D7B-85FE-6E7861DA1276}" srcOrd="1" destOrd="0" presId="urn:microsoft.com/office/officeart/2005/8/layout/hProcess4"/>
    <dgm:cxn modelId="{0D07F609-7C70-4D1E-B29D-55EB50282B95}" type="presParOf" srcId="{26AB677A-0428-4009-A77F-6009D46BFF40}" destId="{DF91D674-87D8-43E1-B096-AF82EC896719}" srcOrd="2" destOrd="0" presId="urn:microsoft.com/office/officeart/2005/8/layout/hProcess4"/>
    <dgm:cxn modelId="{F164926F-2017-4158-9AB9-E2DF939701A0}" type="presParOf" srcId="{26AB677A-0428-4009-A77F-6009D46BFF40}" destId="{60055938-3D5E-4F77-8B65-9CC7ABF71EC1}" srcOrd="3" destOrd="0" presId="urn:microsoft.com/office/officeart/2005/8/layout/hProcess4"/>
    <dgm:cxn modelId="{5E4ED773-5EE5-48EC-9A1D-BD9A1FCC4E49}" type="presParOf" srcId="{26AB677A-0428-4009-A77F-6009D46BFF40}" destId="{1B970AE4-B878-44C5-AC42-895103D3D5C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RECURS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</a:t>
          </a:r>
        </a:p>
        <a:p>
          <a:r>
            <a:rPr lang="en-US" dirty="0" smtClean="0"/>
            <a:t>TOP-DOWN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B7011AC-E756-440E-81AC-4DF9E16F9C52}" type="doc">
      <dgm:prSet loTypeId="urn:microsoft.com/office/officeart/2005/8/layout/process5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A7B5DD4-8482-445B-8DEE-786314DD7AE5}">
      <dgm:prSet phldrT="[Text]"/>
      <dgm:spPr/>
      <dgm:t>
        <a:bodyPr/>
        <a:lstStyle/>
        <a:p>
          <a:r>
            <a:rPr lang="en-US" dirty="0" smtClean="0"/>
            <a:t>From ITERATIVE</a:t>
          </a:r>
          <a:endParaRPr lang="en-US" dirty="0"/>
        </a:p>
      </dgm:t>
    </dgm:pt>
    <dgm:pt modelId="{7B412554-7DAD-48A8-8C12-D55AAD805B43}" type="parTrans" cxnId="{96BB573A-D4CB-4488-8261-B9DC7B01A84F}">
      <dgm:prSet/>
      <dgm:spPr/>
      <dgm:t>
        <a:bodyPr/>
        <a:lstStyle/>
        <a:p>
          <a:endParaRPr lang="en-US"/>
        </a:p>
      </dgm:t>
    </dgm:pt>
    <dgm:pt modelId="{4CC63B35-E6E4-4BE7-B0DB-E1A2C0D1506D}" type="sibTrans" cxnId="{96BB573A-D4CB-4488-8261-B9DC7B01A84F}">
      <dgm:prSet/>
      <dgm:spPr/>
      <dgm:t>
        <a:bodyPr/>
        <a:lstStyle/>
        <a:p>
          <a:endParaRPr lang="en-US"/>
        </a:p>
      </dgm:t>
    </dgm:pt>
    <dgm:pt modelId="{2B060916-2C74-4F54-B694-C5408B72CFD0}">
      <dgm:prSet phldrT="[Text]"/>
      <dgm:spPr/>
      <dgm:t>
        <a:bodyPr/>
        <a:lstStyle/>
        <a:p>
          <a:r>
            <a:rPr lang="en-US" dirty="0" smtClean="0"/>
            <a:t>DP </a:t>
          </a:r>
        </a:p>
        <a:p>
          <a:r>
            <a:rPr lang="en-US" dirty="0" smtClean="0"/>
            <a:t>BOTTOM-UP</a:t>
          </a:r>
          <a:endParaRPr lang="en-US" dirty="0"/>
        </a:p>
      </dgm:t>
    </dgm:pt>
    <dgm:pt modelId="{2B71E673-0AAA-4D41-9DF4-EEBB83AB31AB}" type="parTrans" cxnId="{D1EB4DBC-1D74-40FF-80FE-FE5C064FB0F2}">
      <dgm:prSet/>
      <dgm:spPr/>
      <dgm:t>
        <a:bodyPr/>
        <a:lstStyle/>
        <a:p>
          <a:endParaRPr lang="en-US"/>
        </a:p>
      </dgm:t>
    </dgm:pt>
    <dgm:pt modelId="{9225931A-FC25-4F69-9597-716CFBEE9932}" type="sibTrans" cxnId="{D1EB4DBC-1D74-40FF-80FE-FE5C064FB0F2}">
      <dgm:prSet/>
      <dgm:spPr/>
      <dgm:t>
        <a:bodyPr/>
        <a:lstStyle/>
        <a:p>
          <a:endParaRPr lang="en-US"/>
        </a:p>
      </dgm:t>
    </dgm:pt>
    <dgm:pt modelId="{576A4653-B346-46C5-8C35-024745C9D83A}" type="pres">
      <dgm:prSet presAssocID="{1B7011AC-E756-440E-81AC-4DF9E16F9C5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BEBBC8-2151-4B59-BA25-A8495CBB2170}" type="pres">
      <dgm:prSet presAssocID="{1A7B5DD4-8482-445B-8DEE-786314DD7AE5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40DD53-E18C-476B-8D00-62CF4361DCA0}" type="pres">
      <dgm:prSet presAssocID="{4CC63B35-E6E4-4BE7-B0DB-E1A2C0D1506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FC92ACD2-DF3E-4B31-A225-935F55BF57F4}" type="pres">
      <dgm:prSet presAssocID="{4CC63B35-E6E4-4BE7-B0DB-E1A2C0D1506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1EE0288E-7DEE-4029-9523-5BB6B52E5940}" type="pres">
      <dgm:prSet presAssocID="{2B060916-2C74-4F54-B694-C5408B72CFD0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8C071-00DE-4084-BF74-03C90D20542F}" type="presOf" srcId="{4CC63B35-E6E4-4BE7-B0DB-E1A2C0D1506D}" destId="{FC92ACD2-DF3E-4B31-A225-935F55BF57F4}" srcOrd="1" destOrd="0" presId="urn:microsoft.com/office/officeart/2005/8/layout/process5"/>
    <dgm:cxn modelId="{A0322CD6-DDB0-431D-BE5E-F0B3F0A1DC46}" type="presOf" srcId="{1A7B5DD4-8482-445B-8DEE-786314DD7AE5}" destId="{59BEBBC8-2151-4B59-BA25-A8495CBB2170}" srcOrd="0" destOrd="0" presId="urn:microsoft.com/office/officeart/2005/8/layout/process5"/>
    <dgm:cxn modelId="{82DB7744-CDB6-45DE-A89C-AD6E919BFE1D}" type="presOf" srcId="{4CC63B35-E6E4-4BE7-B0DB-E1A2C0D1506D}" destId="{2640DD53-E18C-476B-8D00-62CF4361DCA0}" srcOrd="0" destOrd="0" presId="urn:microsoft.com/office/officeart/2005/8/layout/process5"/>
    <dgm:cxn modelId="{677F8D9D-FD39-41BF-AB29-FDEBC372200A}" type="presOf" srcId="{2B060916-2C74-4F54-B694-C5408B72CFD0}" destId="{1EE0288E-7DEE-4029-9523-5BB6B52E5940}" srcOrd="0" destOrd="0" presId="urn:microsoft.com/office/officeart/2005/8/layout/process5"/>
    <dgm:cxn modelId="{96BB573A-D4CB-4488-8261-B9DC7B01A84F}" srcId="{1B7011AC-E756-440E-81AC-4DF9E16F9C52}" destId="{1A7B5DD4-8482-445B-8DEE-786314DD7AE5}" srcOrd="0" destOrd="0" parTransId="{7B412554-7DAD-48A8-8C12-D55AAD805B43}" sibTransId="{4CC63B35-E6E4-4BE7-B0DB-E1A2C0D1506D}"/>
    <dgm:cxn modelId="{3A37A281-A04C-4AF6-99F8-2FC117308EC3}" type="presOf" srcId="{1B7011AC-E756-440E-81AC-4DF9E16F9C52}" destId="{576A4653-B346-46C5-8C35-024745C9D83A}" srcOrd="0" destOrd="0" presId="urn:microsoft.com/office/officeart/2005/8/layout/process5"/>
    <dgm:cxn modelId="{D1EB4DBC-1D74-40FF-80FE-FE5C064FB0F2}" srcId="{1B7011AC-E756-440E-81AC-4DF9E16F9C52}" destId="{2B060916-2C74-4F54-B694-C5408B72CFD0}" srcOrd="1" destOrd="0" parTransId="{2B71E673-0AAA-4D41-9DF4-EEBB83AB31AB}" sibTransId="{9225931A-FC25-4F69-9597-716CFBEE9932}"/>
    <dgm:cxn modelId="{237F7912-A85E-4092-8C06-C748BB64B7D8}" type="presParOf" srcId="{576A4653-B346-46C5-8C35-024745C9D83A}" destId="{59BEBBC8-2151-4B59-BA25-A8495CBB2170}" srcOrd="0" destOrd="0" presId="urn:microsoft.com/office/officeart/2005/8/layout/process5"/>
    <dgm:cxn modelId="{55D2AA25-67F7-4A2F-9E23-F9992CF7EC7A}" type="presParOf" srcId="{576A4653-B346-46C5-8C35-024745C9D83A}" destId="{2640DD53-E18C-476B-8D00-62CF4361DCA0}" srcOrd="1" destOrd="0" presId="urn:microsoft.com/office/officeart/2005/8/layout/process5"/>
    <dgm:cxn modelId="{E4892C76-C02E-4618-931C-EF64137CABDA}" type="presParOf" srcId="{2640DD53-E18C-476B-8D00-62CF4361DCA0}" destId="{FC92ACD2-DF3E-4B31-A225-935F55BF57F4}" srcOrd="0" destOrd="0" presId="urn:microsoft.com/office/officeart/2005/8/layout/process5"/>
    <dgm:cxn modelId="{1AE5451D-3344-401C-88B2-DEED55A88A3F}" type="presParOf" srcId="{576A4653-B346-46C5-8C35-024745C9D83A}" destId="{1EE0288E-7DEE-4029-9523-5BB6B52E5940}" srcOrd="2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D38DDF-DF88-4B13-841F-7C239A8C582F}">
      <dsp:nvSpPr>
        <dsp:cNvPr id="0" name=""/>
        <dsp:cNvSpPr/>
      </dsp:nvSpPr>
      <dsp:spPr>
        <a:xfrm>
          <a:off x="2907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Looking for a pattern</a:t>
          </a:r>
          <a:endParaRPr lang="en-US" sz="2200" kern="1200" dirty="0"/>
        </a:p>
      </dsp:txBody>
      <dsp:txXfrm>
        <a:off x="44020" y="1323525"/>
        <a:ext cx="2083793" cy="1321462"/>
      </dsp:txXfrm>
    </dsp:sp>
    <dsp:sp modelId="{9E995594-4D40-425B-B6C3-5192722DD04E}">
      <dsp:nvSpPr>
        <dsp:cNvPr id="0" name=""/>
        <dsp:cNvSpPr/>
      </dsp:nvSpPr>
      <dsp:spPr>
        <a:xfrm>
          <a:off x="1228743" y="1738752"/>
          <a:ext cx="2343145" cy="2343145"/>
        </a:xfrm>
        <a:prstGeom prst="leftCircularArrow">
          <a:avLst>
            <a:gd name="adj1" fmla="val 2961"/>
            <a:gd name="adj2" fmla="val 362765"/>
            <a:gd name="adj3" fmla="val 2138276"/>
            <a:gd name="adj4" fmla="val 9024489"/>
            <a:gd name="adj5" fmla="val 3455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C95866-64A5-47E9-80F8-FDB6E18B76FC}">
      <dsp:nvSpPr>
        <dsp:cNvPr id="0" name=""/>
        <dsp:cNvSpPr/>
      </dsp:nvSpPr>
      <dsp:spPr>
        <a:xfrm>
          <a:off x="484245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Observation</a:t>
          </a:r>
          <a:endParaRPr lang="en-US" sz="2500" kern="1200" dirty="0"/>
        </a:p>
      </dsp:txBody>
      <dsp:txXfrm>
        <a:off x="506670" y="2708526"/>
        <a:ext cx="1880500" cy="720798"/>
      </dsp:txXfrm>
    </dsp:sp>
    <dsp:sp modelId="{DDC744F6-E538-44A1-8F96-92ACE8690B9B}">
      <dsp:nvSpPr>
        <dsp:cNvPr id="0" name=""/>
        <dsp:cNvSpPr/>
      </dsp:nvSpPr>
      <dsp:spPr>
        <a:xfrm>
          <a:off x="2740005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5197846"/>
              <a:satOff val="-23984"/>
              <a:lumOff val="88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Define a pattern </a:t>
          </a:r>
          <a:r>
            <a:rPr lang="en-US" sz="2200" kern="1200" dirty="0" smtClean="0">
              <a:sym typeface="Wingdings" panose="05000000000000000000" pitchFamily="2" charset="2"/>
            </a:rPr>
            <a:t> recurrence, iteration</a:t>
          </a:r>
          <a:endParaRPr lang="en-US" sz="2200" kern="1200" dirty="0"/>
        </a:p>
      </dsp:txBody>
      <dsp:txXfrm>
        <a:off x="2781118" y="1706349"/>
        <a:ext cx="2083793" cy="1321462"/>
      </dsp:txXfrm>
    </dsp:sp>
    <dsp:sp modelId="{17B402CA-3C9E-4FE9-BFE7-F11FFC449096}">
      <dsp:nvSpPr>
        <dsp:cNvPr id="0" name=""/>
        <dsp:cNvSpPr/>
      </dsp:nvSpPr>
      <dsp:spPr>
        <a:xfrm>
          <a:off x="3947791" y="199392"/>
          <a:ext cx="2619914" cy="2619914"/>
        </a:xfrm>
        <a:prstGeom prst="circularArrow">
          <a:avLst>
            <a:gd name="adj1" fmla="val 2648"/>
            <a:gd name="adj2" fmla="val 322078"/>
            <a:gd name="adj3" fmla="val 19502412"/>
            <a:gd name="adj4" fmla="val 12575511"/>
            <a:gd name="adj5" fmla="val 309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CDD254-7DB9-47C3-BDAB-1749354C558B}">
      <dsp:nvSpPr>
        <dsp:cNvPr id="0" name=""/>
        <dsp:cNvSpPr/>
      </dsp:nvSpPr>
      <dsp:spPr>
        <a:xfrm>
          <a:off x="3221343" y="899588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Abstraction</a:t>
          </a:r>
          <a:endParaRPr lang="en-US" sz="2500" kern="1200" dirty="0"/>
        </a:p>
      </dsp:txBody>
      <dsp:txXfrm>
        <a:off x="3243768" y="922013"/>
        <a:ext cx="1880500" cy="720798"/>
      </dsp:txXfrm>
    </dsp:sp>
    <dsp:sp modelId="{E89BAE0A-F2AE-4D7B-85FE-6E7861DA1276}">
      <dsp:nvSpPr>
        <dsp:cNvPr id="0" name=""/>
        <dsp:cNvSpPr/>
      </dsp:nvSpPr>
      <dsp:spPr>
        <a:xfrm>
          <a:off x="5477103" y="1282412"/>
          <a:ext cx="2166019" cy="178651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seudocode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Source code</a:t>
          </a:r>
          <a:endParaRPr lang="en-US" sz="2200" kern="1200" dirty="0"/>
        </a:p>
      </dsp:txBody>
      <dsp:txXfrm>
        <a:off x="5518216" y="1323525"/>
        <a:ext cx="2083793" cy="1321462"/>
      </dsp:txXfrm>
    </dsp:sp>
    <dsp:sp modelId="{60055938-3D5E-4F77-8B65-9CC7ABF71EC1}">
      <dsp:nvSpPr>
        <dsp:cNvPr id="0" name=""/>
        <dsp:cNvSpPr/>
      </dsp:nvSpPr>
      <dsp:spPr>
        <a:xfrm>
          <a:off x="5958441" y="2686101"/>
          <a:ext cx="1925350" cy="765648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31750" rIns="47625" bIns="317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Simplification</a:t>
          </a:r>
          <a:endParaRPr lang="en-US" sz="2500" kern="1200" dirty="0"/>
        </a:p>
      </dsp:txBody>
      <dsp:txXfrm>
        <a:off x="5980866" y="2708526"/>
        <a:ext cx="1880500" cy="7207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From RECURSIVE</a:t>
          </a:r>
          <a:endParaRPr lang="en-US" sz="45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5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P</a:t>
          </a:r>
        </a:p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TOP-DOWN</a:t>
          </a:r>
          <a:endParaRPr lang="en-US" sz="4500" kern="1200" dirty="0"/>
        </a:p>
      </dsp:txBody>
      <dsp:txXfrm>
        <a:off x="4658044" y="71838"/>
        <a:ext cx="3169389" cy="185545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BEBBC8-2151-4B59-BA25-A8495CBB2170}">
      <dsp:nvSpPr>
        <dsp:cNvPr id="0" name=""/>
        <dsp:cNvSpPr/>
      </dsp:nvSpPr>
      <dsp:spPr>
        <a:xfrm>
          <a:off x="1540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From ITERATIVE</a:t>
          </a:r>
          <a:endParaRPr lang="en-US" sz="4300" kern="1200" dirty="0"/>
        </a:p>
      </dsp:txBody>
      <dsp:txXfrm>
        <a:off x="59266" y="71838"/>
        <a:ext cx="3169389" cy="1855452"/>
      </dsp:txXfrm>
    </dsp:sp>
    <dsp:sp modelId="{2640DD53-E18C-476B-8D00-62CF4361DCA0}">
      <dsp:nvSpPr>
        <dsp:cNvPr id="0" name=""/>
        <dsp:cNvSpPr/>
      </dsp:nvSpPr>
      <dsp:spPr>
        <a:xfrm>
          <a:off x="3575447" y="592244"/>
          <a:ext cx="696386" cy="81464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400" kern="1200"/>
        </a:p>
      </dsp:txBody>
      <dsp:txXfrm>
        <a:off x="3575447" y="755172"/>
        <a:ext cx="487470" cy="488784"/>
      </dsp:txXfrm>
    </dsp:sp>
    <dsp:sp modelId="{1EE0288E-7DEE-4029-9523-5BB6B52E5940}">
      <dsp:nvSpPr>
        <dsp:cNvPr id="0" name=""/>
        <dsp:cNvSpPr/>
      </dsp:nvSpPr>
      <dsp:spPr>
        <a:xfrm>
          <a:off x="4600318" y="14112"/>
          <a:ext cx="3284841" cy="197090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DP </a:t>
          </a:r>
        </a:p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BOTTOM-UP</a:t>
          </a:r>
          <a:endParaRPr lang="en-US" sz="4300" kern="1200" dirty="0"/>
        </a:p>
      </dsp:txBody>
      <dsp:txXfrm>
        <a:off x="4658044" y="71838"/>
        <a:ext cx="3169389" cy="18554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A0D01E-5226-49DB-B876-7FE474C4AC43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0BD9AE-DE82-43C1-BCA1-CA1D65514D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85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0BD9AE-DE82-43C1-BCA1-CA1D65514D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1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6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62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9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34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38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8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47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35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58AF6-4215-4AC6-9EE0-A56FB7B1541C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D0712-8B91-4A9C-93F6-6586B38A9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500" kern="1200">
          <a:solidFill>
            <a:schemeClr val="tx1"/>
          </a:solidFill>
          <a:latin typeface="PT Serif" panose="020A0603040505020204" pitchFamily="18" charset="0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1pPr>
      <a:lvl2pPr marL="714375" indent="-257175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2pPr>
      <a:lvl3pPr marL="1163638" indent="-249238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3pPr>
      <a:lvl4pPr marL="1612900" indent="-2413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PT Sans" panose="020B05030202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hyperlink" Target="http://algorithms.tutorialhorizon.com/introduction-to-dynamic-programming-fibonacci-series/" TargetMode="Externa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oj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munif/paa-2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01. Introduction, Review of DAA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sign and Analysis </a:t>
            </a:r>
            <a:r>
              <a:rPr lang="en-US" smtClean="0"/>
              <a:t>of Algorithm (DAA) </a:t>
            </a:r>
            <a:r>
              <a:rPr lang="en-US" dirty="0" smtClean="0"/>
              <a:t>2</a:t>
            </a:r>
          </a:p>
          <a:p>
            <a:r>
              <a:rPr lang="en-US" dirty="0" smtClean="0"/>
              <a:t>2016/2017</a:t>
            </a:r>
          </a:p>
          <a:p>
            <a:r>
              <a:rPr lang="en-US" dirty="0" smtClean="0"/>
              <a:t>Abdul Munif</a:t>
            </a:r>
          </a:p>
        </p:txBody>
      </p:sp>
    </p:spTree>
    <p:extLst>
      <p:ext uri="{BB962C8B-B14F-4D97-AF65-F5344CB8AC3E}">
        <p14:creationId xmlns:p14="http://schemas.microsoft.com/office/powerpoint/2010/main" val="4051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Running time (algorithm complexity)</a:t>
            </a:r>
          </a:p>
          <a:p>
            <a:r>
              <a:rPr lang="en-US" dirty="0" smtClean="0"/>
              <a:t>Asymptotic No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04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code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Algorithm, page 20-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27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ra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3" y="2499760"/>
            <a:ext cx="7751417" cy="331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08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 recurrence form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stitu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cursion Tre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aster Meth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</a:t>
            </a:r>
            <a:r>
              <a:rPr lang="en-US" dirty="0" smtClean="0">
                <a:sym typeface="Wingdings" panose="05000000000000000000" pitchFamily="2" charset="2"/>
              </a:rPr>
              <a:t> 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30389"/>
              </p:ext>
            </p:extLst>
          </p:nvPr>
        </p:nvGraphicFramePr>
        <p:xfrm>
          <a:off x="628650" y="1792288"/>
          <a:ext cx="28686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92288"/>
                        <a:ext cx="28686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58767"/>
              </p:ext>
            </p:extLst>
          </p:nvPr>
        </p:nvGraphicFramePr>
        <p:xfrm>
          <a:off x="628650" y="3063095"/>
          <a:ext cx="2987548" cy="29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5" imgW="1549080" imgH="1523880" progId="Equation.DSMT4">
                  <p:embed/>
                </p:oleObj>
              </mc:Choice>
              <mc:Fallback>
                <p:oleObj name="Equation" r:id="rId5" imgW="15490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3063095"/>
                        <a:ext cx="2987548" cy="29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0978"/>
              </p:ext>
            </p:extLst>
          </p:nvPr>
        </p:nvGraphicFramePr>
        <p:xfrm>
          <a:off x="628650" y="2435224"/>
          <a:ext cx="4894326" cy="52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435224"/>
                        <a:ext cx="4894326" cy="52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3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Recursion T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5" y="1311696"/>
            <a:ext cx="4626361" cy="5400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5207"/>
              </p:ext>
            </p:extLst>
          </p:nvPr>
        </p:nvGraphicFramePr>
        <p:xfrm>
          <a:off x="5538724" y="3388960"/>
          <a:ext cx="2869886" cy="5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8724" y="3388960"/>
                        <a:ext cx="2869886" cy="5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0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ter Metho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15" y="2012768"/>
            <a:ext cx="74781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54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: Master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7281"/>
              </p:ext>
            </p:extLst>
          </p:nvPr>
        </p:nvGraphicFramePr>
        <p:xfrm>
          <a:off x="628650" y="2044446"/>
          <a:ext cx="28686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3" imgW="1346040" imgH="1638000" progId="Equation.DSMT4">
                  <p:embed/>
                </p:oleObj>
              </mc:Choice>
              <mc:Fallback>
                <p:oleObj name="Equation" r:id="rId3" imgW="1346040" imgH="163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044446"/>
                        <a:ext cx="2868613" cy="350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75402"/>
              </p:ext>
            </p:extLst>
          </p:nvPr>
        </p:nvGraphicFramePr>
        <p:xfrm>
          <a:off x="5626672" y="3278727"/>
          <a:ext cx="2355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6672" y="3278727"/>
                        <a:ext cx="23558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1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01074"/>
              </p:ext>
            </p:extLst>
          </p:nvPr>
        </p:nvGraphicFramePr>
        <p:xfrm>
          <a:off x="628650" y="1788225"/>
          <a:ext cx="7464923" cy="91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3" imgW="4368600" imgH="533160" progId="Equation.DSMT4">
                  <p:embed/>
                </p:oleObj>
              </mc:Choice>
              <mc:Fallback>
                <p:oleObj name="Equation" r:id="rId3" imgW="4368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88225"/>
                        <a:ext cx="7464923" cy="91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38443"/>
              </p:ext>
            </p:extLst>
          </p:nvPr>
        </p:nvGraphicFramePr>
        <p:xfrm>
          <a:off x="650875" y="3046732"/>
          <a:ext cx="6988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5" imgW="4089240" imgH="533160" progId="Equation.DSMT4">
                  <p:embed/>
                </p:oleObj>
              </mc:Choice>
              <mc:Fallback>
                <p:oleObj name="Equation" r:id="rId5" imgW="408924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875" y="3046732"/>
                        <a:ext cx="69881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6829"/>
              </p:ext>
            </p:extLst>
          </p:nvPr>
        </p:nvGraphicFramePr>
        <p:xfrm>
          <a:off x="628650" y="4305049"/>
          <a:ext cx="7010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7" imgW="4101840" imgH="533160" progId="Equation.DSMT4">
                  <p:embed/>
                </p:oleObj>
              </mc:Choice>
              <mc:Fallback>
                <p:oleObj name="Equation" r:id="rId7" imgW="410184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4305049"/>
                        <a:ext cx="70104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7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Not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413"/>
              </p:ext>
            </p:extLst>
          </p:nvPr>
        </p:nvGraphicFramePr>
        <p:xfrm>
          <a:off x="628650" y="1690689"/>
          <a:ext cx="76390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4470120" imgH="1244520" progId="Equation.DSMT4">
                  <p:embed/>
                </p:oleObj>
              </mc:Choice>
              <mc:Fallback>
                <p:oleObj name="Equation" r:id="rId3" imgW="447012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690689"/>
                        <a:ext cx="763905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3879"/>
              </p:ext>
            </p:extLst>
          </p:nvPr>
        </p:nvGraphicFramePr>
        <p:xfrm>
          <a:off x="628650" y="4281805"/>
          <a:ext cx="768191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5" imgW="4495680" imgH="1244520" progId="Equation.DSMT4">
                  <p:embed/>
                </p:oleObj>
              </mc:Choice>
              <mc:Fallback>
                <p:oleObj name="Equation" r:id="rId5" imgW="449568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4281805"/>
                        <a:ext cx="7681912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3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cture</a:t>
            </a:r>
            <a:r>
              <a:rPr lang="en-US" dirty="0" smtClean="0"/>
              <a:t> will be delivered in English, and </a:t>
            </a:r>
            <a:r>
              <a:rPr lang="en-US" i="1" dirty="0" smtClean="0"/>
              <a:t>optionally</a:t>
            </a:r>
            <a:r>
              <a:rPr lang="en-US" dirty="0" smtClean="0"/>
              <a:t> in Bahasa Indonesia if needed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ll written tests</a:t>
            </a:r>
            <a:r>
              <a:rPr lang="en-US" dirty="0" smtClean="0"/>
              <a:t> (midterm, quiz, final exam) also in English.</a:t>
            </a:r>
          </a:p>
          <a:p>
            <a:r>
              <a:rPr lang="en-US" dirty="0" smtClean="0"/>
              <a:t>I encourage you to use English for </a:t>
            </a:r>
            <a:r>
              <a:rPr lang="en-US" b="1" dirty="0" smtClean="0">
                <a:solidFill>
                  <a:srgbClr val="0070C0"/>
                </a:solidFill>
              </a:rPr>
              <a:t>in-class discussion</a:t>
            </a:r>
          </a:p>
        </p:txBody>
      </p:sp>
    </p:spTree>
    <p:extLst>
      <p:ext uri="{BB962C8B-B14F-4D97-AF65-F5344CB8AC3E}">
        <p14:creationId xmlns:p14="http://schemas.microsoft.com/office/powerpoint/2010/main" val="420252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2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olving Approach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42432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0901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bonac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solve Fibonacci problem using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</a:t>
            </a:r>
          </a:p>
          <a:p>
            <a:pPr lvl="1"/>
            <a:r>
              <a:rPr lang="en-US" dirty="0" smtClean="0"/>
              <a:t>Dynamic Programming </a:t>
            </a:r>
            <a:r>
              <a:rPr lang="en-US" dirty="0" smtClean="0">
                <a:sym typeface="Wingdings" panose="05000000000000000000" pitchFamily="2" charset="2"/>
              </a:rPr>
              <a:t> ‘memo table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Iter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: Recur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7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dirty="0"/>
              <a:t>Characterize </a:t>
            </a:r>
            <a:r>
              <a:rPr lang="en-US" b="1" dirty="0">
                <a:solidFill>
                  <a:srgbClr val="0070C0"/>
                </a:solidFill>
              </a:rPr>
              <a:t>the structure of 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Recursively</a:t>
            </a:r>
            <a:r>
              <a:rPr lang="en-US" dirty="0"/>
              <a:t> define the value of </a:t>
            </a:r>
            <a:r>
              <a:rPr lang="en-US" b="1" dirty="0">
                <a:solidFill>
                  <a:srgbClr val="0070C0"/>
                </a:solidFill>
              </a:rPr>
              <a:t>an optimal solution</a:t>
            </a:r>
            <a:r>
              <a:rPr lang="en-US" dirty="0"/>
              <a:t>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mpute the value of an optimal solution</a:t>
            </a:r>
            <a:r>
              <a:rPr lang="en-US" dirty="0"/>
              <a:t>, typically in a bottom-up </a:t>
            </a:r>
            <a:r>
              <a:rPr lang="en-US" dirty="0" smtClean="0"/>
              <a:t>fashion </a:t>
            </a:r>
            <a:r>
              <a:rPr lang="en-US" dirty="0" smtClean="0">
                <a:sym typeface="Wingdings" panose="05000000000000000000" pitchFamily="2" charset="2"/>
              </a:rPr>
              <a:t> saved in ‘memo’</a:t>
            </a:r>
            <a:endParaRPr lang="en-US" dirty="0"/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b="1" dirty="0">
                <a:solidFill>
                  <a:srgbClr val="0070C0"/>
                </a:solidFill>
              </a:rPr>
              <a:t>Construct an optimal solution from computed information</a:t>
            </a:r>
          </a:p>
        </p:txBody>
      </p:sp>
    </p:spTree>
    <p:extLst>
      <p:ext uri="{BB962C8B-B14F-4D97-AF65-F5344CB8AC3E}">
        <p14:creationId xmlns:p14="http://schemas.microsoft.com/office/powerpoint/2010/main" val="329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ynamic Programming (DP)</a:t>
            </a:r>
            <a:endParaRPr lang="en-US" sz="3200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17674387"/>
              </p:ext>
            </p:extLst>
          </p:nvPr>
        </p:nvGraphicFramePr>
        <p:xfrm>
          <a:off x="628650" y="1954306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993940827"/>
              </p:ext>
            </p:extLst>
          </p:nvPr>
        </p:nvGraphicFramePr>
        <p:xfrm>
          <a:off x="628650" y="4217052"/>
          <a:ext cx="7886700" cy="19991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6" name="Rectangle 5"/>
          <p:cNvSpPr/>
          <p:nvPr/>
        </p:nvSpPr>
        <p:spPr>
          <a:xfrm>
            <a:off x="1210237" y="6325909"/>
            <a:ext cx="7073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2"/>
              </a:rPr>
              <a:t>http://algorithms.tutorialhorizon.com/introduction-to-dynamic-programming-fibonacci-serie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93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top-dow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8939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onacci-DP (bottom-u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48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2-power-of-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an algorithm (pseudocode) to calculate 2</a:t>
            </a:r>
            <a:r>
              <a:rPr lang="en-US" baseline="30000" dirty="0" smtClean="0"/>
              <a:t>n</a:t>
            </a:r>
            <a:r>
              <a:rPr lang="en-US" dirty="0" smtClean="0"/>
              <a:t>  using these approaches:</a:t>
            </a:r>
          </a:p>
          <a:p>
            <a:pPr lvl="1"/>
            <a:r>
              <a:rPr lang="en-US" dirty="0" smtClean="0"/>
              <a:t>iterative</a:t>
            </a:r>
          </a:p>
          <a:p>
            <a:pPr lvl="1"/>
            <a:r>
              <a:rPr lang="en-US" dirty="0" smtClean="0"/>
              <a:t>Recursiv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Note: Do not use standard library </a:t>
            </a:r>
            <a:r>
              <a:rPr lang="en-US" b="1" dirty="0" smtClean="0">
                <a:sym typeface="Wingdings" panose="05000000000000000000" pitchFamily="2" charset="2"/>
              </a:rPr>
              <a:t>pow(x, 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91612"/>
              </p:ext>
            </p:extLst>
          </p:nvPr>
        </p:nvGraphicFramePr>
        <p:xfrm>
          <a:off x="3535680" y="3623182"/>
          <a:ext cx="2389022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5680" y="3623182"/>
                        <a:ext cx="2389022" cy="49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4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English lecture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encourage English usage, </a:t>
            </a:r>
            <a:r>
              <a:rPr lang="en-US" b="1" dirty="0" smtClean="0">
                <a:solidFill>
                  <a:srgbClr val="FF0000"/>
                </a:solidFill>
              </a:rPr>
              <a:t>please refrain yourself from being a ‘grammar NAZI’.</a:t>
            </a:r>
          </a:p>
          <a:p>
            <a:r>
              <a:rPr lang="en-US" dirty="0" smtClean="0"/>
              <a:t>Use:</a:t>
            </a:r>
          </a:p>
          <a:p>
            <a:pPr lvl="1"/>
            <a:r>
              <a:rPr lang="en-US" dirty="0" smtClean="0"/>
              <a:t>simple vocabularies,</a:t>
            </a:r>
          </a:p>
          <a:p>
            <a:pPr lvl="1"/>
            <a:r>
              <a:rPr lang="en-US" dirty="0" smtClean="0"/>
              <a:t>simple gramm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: </a:t>
            </a:r>
            <a:r>
              <a:rPr lang="en-US" sz="4000" dirty="0" smtClean="0"/>
              <a:t>2-power-of-n (iterative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4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ample: 2-power-of-n </a:t>
            </a:r>
            <a:r>
              <a:rPr lang="en-US" sz="3600" dirty="0" smtClean="0"/>
              <a:t>(recursive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66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from recursive to D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2020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terative algorithm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currence</a:t>
            </a:r>
          </a:p>
          <a:p>
            <a:pPr marL="0" indent="0">
              <a:buNone/>
            </a:pPr>
            <a:r>
              <a:rPr lang="en-US" sz="2800" dirty="0"/>
              <a:t>substitution method</a:t>
            </a:r>
          </a:p>
          <a:p>
            <a:pPr marL="0" indent="0">
              <a:buNone/>
            </a:pPr>
            <a:r>
              <a:rPr lang="en-US" sz="2800" dirty="0" smtClean="0"/>
              <a:t>recursion tree</a:t>
            </a:r>
          </a:p>
          <a:p>
            <a:pPr marL="0" indent="0">
              <a:buNone/>
            </a:pPr>
            <a:r>
              <a:rPr lang="en-US" sz="2800" dirty="0" smtClean="0"/>
              <a:t>master method</a:t>
            </a:r>
          </a:p>
          <a:p>
            <a:pPr marL="0" indent="0">
              <a:buNone/>
            </a:pPr>
            <a:r>
              <a:rPr lang="en-US" sz="2800" dirty="0" smtClean="0"/>
              <a:t>asymptotic 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ynamic programming</a:t>
            </a:r>
          </a:p>
          <a:p>
            <a:pPr marL="0" indent="0">
              <a:buNone/>
            </a:pPr>
            <a:r>
              <a:rPr lang="en-US" sz="2800" dirty="0"/>
              <a:t>m</a:t>
            </a:r>
            <a:r>
              <a:rPr lang="en-US" sz="2800" dirty="0" smtClean="0"/>
              <a:t>emo table</a:t>
            </a:r>
          </a:p>
          <a:p>
            <a:pPr marL="0" indent="0">
              <a:buNone/>
            </a:pPr>
            <a:r>
              <a:rPr lang="en-US" sz="2800" dirty="0" smtClean="0"/>
              <a:t>top-down DP</a:t>
            </a:r>
          </a:p>
          <a:p>
            <a:pPr marL="0" indent="0">
              <a:buNone/>
            </a:pPr>
            <a:r>
              <a:rPr lang="en-US" sz="2800" dirty="0"/>
              <a:t>b</a:t>
            </a:r>
            <a:r>
              <a:rPr lang="en-US" sz="2800" dirty="0" smtClean="0"/>
              <a:t>ottom-up D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386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eudocode convention</a:t>
            </a:r>
          </a:p>
          <a:p>
            <a:r>
              <a:rPr lang="en-US" dirty="0" smtClean="0"/>
              <a:t>Complexity analysis: iterative, recursive</a:t>
            </a:r>
          </a:p>
          <a:p>
            <a:r>
              <a:rPr lang="en-US" dirty="0" smtClean="0"/>
              <a:t>Asymptotic notation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ibonacci: iterative, recursive, DP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649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dirty="0"/>
              <a:t>an account on SPOJ (</a:t>
            </a:r>
            <a:r>
              <a:rPr lang="en-US" dirty="0">
                <a:hlinkClick r:id="rId2"/>
              </a:rPr>
              <a:t>http://www.spoj.com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) </a:t>
            </a:r>
          </a:p>
          <a:p>
            <a:r>
              <a:rPr lang="en-US" dirty="0" smtClean="0"/>
              <a:t>Solve </a:t>
            </a:r>
            <a:r>
              <a:rPr lang="en-US" b="1" dirty="0" smtClean="0"/>
              <a:t>SMPSEQ4</a:t>
            </a:r>
            <a:r>
              <a:rPr lang="en-US" dirty="0" smtClean="0"/>
              <a:t> and submit your c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968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</a:t>
            </a:r>
            <a:endParaRPr lang="en-US" dirty="0"/>
          </a:p>
          <a:p>
            <a:pPr lvl="1"/>
            <a:r>
              <a:rPr lang="en-US" dirty="0" smtClean="0"/>
              <a:t>T</a:t>
            </a:r>
            <a:r>
              <a:rPr lang="en-US" dirty="0"/>
              <a:t>. H. </a:t>
            </a:r>
            <a:r>
              <a:rPr lang="en-US" dirty="0" err="1"/>
              <a:t>Cormen</a:t>
            </a:r>
            <a:r>
              <a:rPr lang="en-US" dirty="0"/>
              <a:t>, C. E. </a:t>
            </a:r>
            <a:r>
              <a:rPr lang="en-US" dirty="0" err="1"/>
              <a:t>Leiserson</a:t>
            </a:r>
            <a:r>
              <a:rPr lang="en-US" dirty="0"/>
              <a:t>, R. L. </a:t>
            </a:r>
            <a:r>
              <a:rPr lang="en-US" dirty="0" err="1"/>
              <a:t>Rivest</a:t>
            </a:r>
            <a:r>
              <a:rPr lang="en-US" dirty="0"/>
              <a:t>, and C. Stein, </a:t>
            </a:r>
            <a:r>
              <a:rPr lang="en-US" i="1" dirty="0"/>
              <a:t>Introduction to Algorithms</a:t>
            </a:r>
            <a:r>
              <a:rPr lang="en-US" dirty="0"/>
              <a:t>, Third Edition. Cambridge: The MIT Press, 2009.</a:t>
            </a:r>
          </a:p>
          <a:p>
            <a:r>
              <a:rPr lang="en-US" dirty="0" smtClean="0"/>
              <a:t>Presentations &amp; other materials</a:t>
            </a:r>
          </a:p>
          <a:p>
            <a:pPr lvl="1"/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github.com/munif/paa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98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I lea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this lesson, you will learn several topics, including:</a:t>
            </a:r>
          </a:p>
          <a:p>
            <a:pPr marL="357188" indent="-357188"/>
            <a:r>
              <a:rPr lang="en-US" dirty="0" smtClean="0"/>
              <a:t>Syllabus</a:t>
            </a:r>
          </a:p>
          <a:p>
            <a:pPr marL="357188" indent="-357188"/>
            <a:r>
              <a:rPr lang="en-US" dirty="0" smtClean="0"/>
              <a:t>Review of DAA 1</a:t>
            </a:r>
          </a:p>
          <a:p>
            <a:pPr marL="357188" indent="-357188"/>
            <a:r>
              <a:rPr lang="en-US" dirty="0" smtClean="0"/>
              <a:t>Problem solving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8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arn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000" b="1" dirty="0" smtClean="0"/>
              <a:t>Purpose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By knowing the syllabus, you will know the ‘</a:t>
            </a:r>
            <a:r>
              <a:rPr lang="en-US" sz="4300" b="1" dirty="0" smtClean="0">
                <a:solidFill>
                  <a:srgbClr val="0070C0"/>
                </a:solidFill>
              </a:rPr>
              <a:t>big picture</a:t>
            </a:r>
            <a:r>
              <a:rPr lang="en-US" sz="4300" dirty="0" smtClean="0"/>
              <a:t>’ of what we learn in this lecture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Recap from DAA 1, we will use </a:t>
            </a:r>
            <a:r>
              <a:rPr lang="en-US" sz="4300" b="1" dirty="0" smtClean="0">
                <a:solidFill>
                  <a:srgbClr val="0070C0"/>
                </a:solidFill>
              </a:rPr>
              <a:t>complexity analysis</a:t>
            </a:r>
            <a:r>
              <a:rPr lang="en-US" sz="4300" dirty="0" smtClean="0"/>
              <a:t> to determine the efficiency of algorithm.</a:t>
            </a:r>
          </a:p>
          <a:p>
            <a:pPr>
              <a:spcAft>
                <a:spcPts val="1200"/>
              </a:spcAft>
            </a:pPr>
            <a:r>
              <a:rPr lang="en-US" sz="4300" dirty="0" smtClean="0"/>
              <a:t>We will have new approaches to solve computing problems: </a:t>
            </a:r>
            <a:r>
              <a:rPr lang="en-US" sz="4300" b="1" dirty="0" smtClean="0">
                <a:solidFill>
                  <a:srgbClr val="0070C0"/>
                </a:solidFill>
              </a:rPr>
              <a:t>DP (dynamic programming), Greedy algorithm</a:t>
            </a:r>
            <a:endParaRPr lang="en-US" sz="43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1: 			20%</a:t>
            </a:r>
          </a:p>
          <a:p>
            <a:r>
              <a:rPr lang="en-US" dirty="0" smtClean="0"/>
              <a:t>Quiz 2: 			20%</a:t>
            </a:r>
          </a:p>
          <a:p>
            <a:r>
              <a:rPr lang="en-US" dirty="0" smtClean="0"/>
              <a:t>Midterm Exam: 	25%</a:t>
            </a:r>
          </a:p>
          <a:p>
            <a:r>
              <a:rPr lang="en-US" dirty="0" smtClean="0"/>
              <a:t>Final Exam: 		25%</a:t>
            </a:r>
          </a:p>
          <a:p>
            <a:r>
              <a:rPr lang="en-US" dirty="0" smtClean="0"/>
              <a:t>Exercise: 		1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8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PAA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3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T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T Template.potx" id="{86CCC9F1-B33B-44F8-B256-2D15C9FC7D79}" vid="{381C3EBF-EAE0-431B-802A-D1E6DF8BFC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T Template</Template>
  <TotalTime>292</TotalTime>
  <Words>514</Words>
  <Application>Microsoft Office PowerPoint</Application>
  <PresentationFormat>On-screen Show (4:3)</PresentationFormat>
  <Paragraphs>116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PT Sans</vt:lpstr>
      <vt:lpstr>PT Serif</vt:lpstr>
      <vt:lpstr>Wingdings</vt:lpstr>
      <vt:lpstr>PT Template</vt:lpstr>
      <vt:lpstr>Equation</vt:lpstr>
      <vt:lpstr>01. Introduction, Review of DAA 1</vt:lpstr>
      <vt:lpstr>Note on English lecture (1/2)</vt:lpstr>
      <vt:lpstr>Note on English lecture (2/2)</vt:lpstr>
      <vt:lpstr>Course Materials</vt:lpstr>
      <vt:lpstr>Introduction</vt:lpstr>
      <vt:lpstr>What will I learn?</vt:lpstr>
      <vt:lpstr>Why learn it?</vt:lpstr>
      <vt:lpstr>Marking</vt:lpstr>
      <vt:lpstr>Review of PAA 1</vt:lpstr>
      <vt:lpstr>Review of PAA 1</vt:lpstr>
      <vt:lpstr>Pseudocode Convention</vt:lpstr>
      <vt:lpstr>Algorithm Complexity</vt:lpstr>
      <vt:lpstr>Algorithm Complexity</vt:lpstr>
      <vt:lpstr>Recursive: Substitution</vt:lpstr>
      <vt:lpstr>Recursive: Recursion Tree</vt:lpstr>
      <vt:lpstr>Master Method</vt:lpstr>
      <vt:lpstr>Recursive: Master Method</vt:lpstr>
      <vt:lpstr>Asymptotic Notation</vt:lpstr>
      <vt:lpstr>Asymptotic Notation</vt:lpstr>
      <vt:lpstr>Problem Solving Approach</vt:lpstr>
      <vt:lpstr>Problem Solving Approach</vt:lpstr>
      <vt:lpstr>Example: Fibonacci</vt:lpstr>
      <vt:lpstr>Fibonacci: Iterative</vt:lpstr>
      <vt:lpstr>Fibonacci: Recursive</vt:lpstr>
      <vt:lpstr>Dynamic Programming</vt:lpstr>
      <vt:lpstr>Dynamic Programming (DP)</vt:lpstr>
      <vt:lpstr>Fibonacci-DP (top-down)</vt:lpstr>
      <vt:lpstr>Fibonacci-DP (bottom-up)</vt:lpstr>
      <vt:lpstr>Example: 2-power-of-n</vt:lpstr>
      <vt:lpstr>Example: 2-power-of-n (iterative)</vt:lpstr>
      <vt:lpstr>Example: 2-power-of-n (recursive)</vt:lpstr>
      <vt:lpstr>Changing from recursive to DP</vt:lpstr>
      <vt:lpstr>Terminology</vt:lpstr>
      <vt:lpstr>Summary</vt:lpstr>
      <vt:lpstr>Exerci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 Munif</dc:creator>
  <cp:lastModifiedBy>Abdul Munif</cp:lastModifiedBy>
  <cp:revision>172</cp:revision>
  <dcterms:created xsi:type="dcterms:W3CDTF">2017-02-06T04:24:28Z</dcterms:created>
  <dcterms:modified xsi:type="dcterms:W3CDTF">2017-02-13T10:01:37Z</dcterms:modified>
</cp:coreProperties>
</file>